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2C7" w:rsidRPr="00E7289B" w:rsidRDefault="006562C7" w:rsidP="006562C7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7289B">
        <w:rPr>
          <w:rFonts w:ascii="Times New Roman" w:hAnsi="Times New Roman" w:cs="Times New Roman"/>
          <w:b/>
          <w:sz w:val="24"/>
          <w:szCs w:val="24"/>
        </w:rPr>
        <w:t>Trường</w:t>
      </w:r>
      <w:proofErr w:type="spellEnd"/>
      <w:r w:rsidRPr="00E7289B">
        <w:rPr>
          <w:rFonts w:ascii="Times New Roman" w:hAnsi="Times New Roman" w:cs="Times New Roman"/>
          <w:b/>
          <w:sz w:val="24"/>
          <w:szCs w:val="24"/>
        </w:rPr>
        <w:t xml:space="preserve"> THTH </w:t>
      </w:r>
      <w:proofErr w:type="spellStart"/>
      <w:r w:rsidRPr="00E7289B">
        <w:rPr>
          <w:rFonts w:ascii="Times New Roman" w:hAnsi="Times New Roman" w:cs="Times New Roman"/>
          <w:b/>
          <w:sz w:val="24"/>
          <w:szCs w:val="24"/>
        </w:rPr>
        <w:t>Sài</w:t>
      </w:r>
      <w:proofErr w:type="spellEnd"/>
      <w:r w:rsidRPr="00E7289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7289B">
        <w:rPr>
          <w:rFonts w:ascii="Times New Roman" w:hAnsi="Times New Roman" w:cs="Times New Roman"/>
          <w:b/>
          <w:sz w:val="24"/>
          <w:szCs w:val="24"/>
        </w:rPr>
        <w:t>Gòn</w:t>
      </w:r>
      <w:proofErr w:type="spellEnd"/>
      <w:r w:rsidRPr="00E7289B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E7289B">
        <w:rPr>
          <w:rFonts w:ascii="Times New Roman" w:hAnsi="Times New Roman" w:cs="Times New Roman"/>
          <w:b/>
          <w:sz w:val="24"/>
          <w:szCs w:val="24"/>
        </w:rPr>
        <w:t xml:space="preserve">                                </w:t>
      </w:r>
      <w:r w:rsidRPr="00E7289B">
        <w:rPr>
          <w:rFonts w:ascii="Times New Roman" w:hAnsi="Times New Roman" w:cs="Times New Roman"/>
          <w:b/>
          <w:sz w:val="24"/>
          <w:szCs w:val="24"/>
        </w:rPr>
        <w:t xml:space="preserve"> ĐỀ KIỂM TRA HỌC KÌ I</w:t>
      </w:r>
    </w:p>
    <w:p w:rsidR="006562C7" w:rsidRPr="00E7289B" w:rsidRDefault="006562C7" w:rsidP="006562C7">
      <w:pPr>
        <w:rPr>
          <w:rFonts w:ascii="Times New Roman" w:hAnsi="Times New Roman" w:cs="Times New Roman"/>
          <w:b/>
          <w:sz w:val="24"/>
          <w:szCs w:val="24"/>
        </w:rPr>
      </w:pPr>
      <w:r w:rsidRPr="00E7289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</w:t>
      </w:r>
      <w:r w:rsidR="00E7289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</w:t>
      </w:r>
      <w:r w:rsidRPr="00E7289B">
        <w:rPr>
          <w:rFonts w:ascii="Times New Roman" w:hAnsi="Times New Roman" w:cs="Times New Roman"/>
          <w:b/>
          <w:sz w:val="24"/>
          <w:szCs w:val="24"/>
        </w:rPr>
        <w:t xml:space="preserve">    MÔN </w:t>
      </w:r>
      <w:proofErr w:type="gramStart"/>
      <w:r w:rsidRPr="00E7289B">
        <w:rPr>
          <w:rFonts w:ascii="Times New Roman" w:hAnsi="Times New Roman" w:cs="Times New Roman"/>
          <w:b/>
          <w:sz w:val="24"/>
          <w:szCs w:val="24"/>
        </w:rPr>
        <w:t>LÝ  KHỐI</w:t>
      </w:r>
      <w:proofErr w:type="gramEnd"/>
      <w:r w:rsidRPr="00E7289B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DC58CA" w:rsidRPr="00E7289B">
        <w:rPr>
          <w:rFonts w:ascii="Times New Roman" w:hAnsi="Times New Roman" w:cs="Times New Roman"/>
          <w:b/>
          <w:sz w:val="24"/>
          <w:szCs w:val="24"/>
        </w:rPr>
        <w:t>1</w:t>
      </w:r>
      <w:r w:rsidRPr="00E7289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562C7" w:rsidRPr="00E7289B" w:rsidRDefault="006562C7" w:rsidP="006562C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7289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r w:rsidR="00E7289B">
        <w:rPr>
          <w:rFonts w:ascii="Times New Roman" w:hAnsi="Times New Roman" w:cs="Times New Roman"/>
          <w:b/>
          <w:sz w:val="24"/>
          <w:szCs w:val="24"/>
        </w:rPr>
        <w:t xml:space="preserve">                                  </w:t>
      </w:r>
      <w:r w:rsidRPr="00E7289B"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spellStart"/>
      <w:r w:rsidRPr="00E7289B">
        <w:rPr>
          <w:rFonts w:ascii="Times New Roman" w:hAnsi="Times New Roman" w:cs="Times New Roman"/>
          <w:b/>
          <w:sz w:val="24"/>
          <w:szCs w:val="24"/>
          <w:u w:val="single"/>
        </w:rPr>
        <w:t>Thời</w:t>
      </w:r>
      <w:proofErr w:type="spellEnd"/>
      <w:r w:rsidRPr="00E7289B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E7289B">
        <w:rPr>
          <w:rFonts w:ascii="Times New Roman" w:hAnsi="Times New Roman" w:cs="Times New Roman"/>
          <w:b/>
          <w:sz w:val="24"/>
          <w:szCs w:val="24"/>
          <w:u w:val="single"/>
        </w:rPr>
        <w:t>gian</w:t>
      </w:r>
      <w:proofErr w:type="spellEnd"/>
      <w:r w:rsidRPr="00E7289B">
        <w:rPr>
          <w:rFonts w:ascii="Times New Roman" w:hAnsi="Times New Roman" w:cs="Times New Roman"/>
          <w:b/>
          <w:sz w:val="24"/>
          <w:szCs w:val="24"/>
          <w:u w:val="single"/>
        </w:rPr>
        <w:t xml:space="preserve"> 45 </w:t>
      </w:r>
      <w:proofErr w:type="spellStart"/>
      <w:r w:rsidRPr="00E7289B">
        <w:rPr>
          <w:rFonts w:ascii="Times New Roman" w:hAnsi="Times New Roman" w:cs="Times New Roman"/>
          <w:b/>
          <w:sz w:val="24"/>
          <w:szCs w:val="24"/>
          <w:u w:val="single"/>
        </w:rPr>
        <w:t>phút</w:t>
      </w:r>
      <w:proofErr w:type="spellEnd"/>
    </w:p>
    <w:p w:rsidR="007403BB" w:rsidRPr="00CD0B5D" w:rsidRDefault="000529E5" w:rsidP="00CD0B5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0529E5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</w:p>
    <w:p w:rsidR="00CD0B5D" w:rsidRDefault="00CD0B5D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F5CD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3F5CD1">
        <w:rPr>
          <w:rFonts w:ascii="Times New Roman" w:hAnsi="Times New Roman" w:cs="Times New Roman"/>
          <w:b/>
          <w:sz w:val="24"/>
          <w:szCs w:val="24"/>
        </w:rPr>
        <w:t xml:space="preserve"> 1.</w:t>
      </w:r>
      <w:proofErr w:type="gramEnd"/>
      <w:r w:rsidR="00052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0529E5"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ê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7E6C8E" w:rsidRDefault="006849E5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F5CD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3F5CD1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CD0B5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E6C8E" w:rsidRDefault="007E6C8E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9E5" w:rsidRPr="00CD0B5D" w:rsidRDefault="007E6C8E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CD0B5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Mô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>̣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pin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ơ-clăng-sê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r w:rsidR="00366ADE">
        <w:rPr>
          <w:rFonts w:ascii="Times New Roman" w:hAnsi="Times New Roman" w:cs="Times New Roman"/>
          <w:sz w:val="24"/>
          <w:szCs w:val="24"/>
        </w:rPr>
        <w:t>0,27 k</w:t>
      </w:r>
      <w:r w:rsidRPr="00CD0B5D">
        <w:rPr>
          <w:rFonts w:ascii="Times New Roman" w:hAnsi="Times New Roman" w:cs="Times New Roman"/>
          <w:sz w:val="24"/>
          <w:szCs w:val="24"/>
        </w:rPr>
        <w:t xml:space="preserve">J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ịc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uyể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mộ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ượ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ệ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íc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180C ở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ê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giữ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ự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ủ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pin.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í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ấ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ê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ô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ủ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in.</w:t>
      </w:r>
    </w:p>
    <w:p w:rsidR="006849E5" w:rsidRPr="00CD0B5D" w:rsidRDefault="006849E5" w:rsidP="00CD0B5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sz w:val="24"/>
          <w:szCs w:val="24"/>
        </w:rPr>
        <w:t xml:space="preserve"> 3.</w:t>
      </w:r>
      <w:proofErr w:type="gramEnd"/>
      <w:r w:rsidRPr="00CD0B5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ườ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ô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̣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ò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ệ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ổ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ạy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ó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ủ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mộ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ó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è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là 0</w:t>
      </w:r>
      <w:proofErr w:type="gramStart"/>
      <w:r w:rsidRPr="00CD0B5D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A.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í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sô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́ electron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ạy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iế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iệ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hẳ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ủ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ó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è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phú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iế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e = - 1,6.10</w:t>
      </w:r>
      <w:r w:rsidRPr="00CD0B5D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5.05pt" o:ole="">
            <v:imagedata r:id="rId6" o:title=""/>
          </v:shape>
          <o:OLEObject Type="Embed" ProgID="Equation.DSMT4" ShapeID="_x0000_i1025" DrawAspect="Content" ObjectID="_1479139034" r:id="rId7"/>
        </w:object>
      </w:r>
      <w:r w:rsidRPr="00CD0B5D">
        <w:rPr>
          <w:rFonts w:ascii="Times New Roman" w:hAnsi="Times New Roman" w:cs="Times New Roman"/>
          <w:sz w:val="24"/>
          <w:szCs w:val="24"/>
        </w:rPr>
        <w:t xml:space="preserve"> C. </w:t>
      </w:r>
    </w:p>
    <w:p w:rsidR="006849E5" w:rsidRPr="00CD0B5D" w:rsidRDefault="006849E5" w:rsidP="00CD0B5D">
      <w:pPr>
        <w:spacing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4.</w:t>
      </w:r>
      <w:proofErr w:type="gram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Khi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ho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ò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khô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ổi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ườ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ộ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= 3A ch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ạy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qua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ậ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ẫ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thì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ời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gia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hiệ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ượ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ỏa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ra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ê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ậ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ẫ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proofErr w:type="gram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Pr="002B1345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ếu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ho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ò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khô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ổi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ườ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ộ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hạy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qua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ậ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ẫ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</m:oMath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= 0</w:t>
      </w:r>
      <w:proofErr w:type="gram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,5</w:t>
      </w:r>
      <w:proofErr w:type="gram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="000529E5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cũ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ng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hời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gian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t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như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rên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hì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nhiệt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lượng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ỏa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ra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trên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vật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dẫn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2</m:t>
            </m:r>
          </m:sub>
        </m:sSub>
      </m:oMath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= 2</w:t>
      </w:r>
      <w:r w:rsidRPr="002B1345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1</m:t>
            </m:r>
          </m:sub>
        </m:sSub>
      </m:oMath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. </w:t>
      </w:r>
      <w:proofErr w:type="gramStart"/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 xml:space="preserve">Tính </w:t>
      </w:r>
      <w:proofErr w:type="gramEnd"/>
      <m:oMath>
        <m:sSub>
          <m:sSubPr>
            <m:ctrlPr>
              <w:rPr>
                <w:rFonts w:ascii="Cambria Math" w:hAnsi="Cambria Math" w:cs="Times New Roman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b>
        </m:sSub>
      </m:oMath>
      <w:r w:rsidRPr="00CD0B5D">
        <w:rPr>
          <w:rFonts w:ascii="Times New Roman" w:eastAsiaTheme="minorEastAsia" w:hAnsi="Times New Roman" w:cs="Times New Roman"/>
          <w:bCs/>
          <w:color w:val="000000"/>
          <w:sz w:val="24"/>
          <w:szCs w:val="24"/>
        </w:rPr>
        <w:t>.</w:t>
      </w:r>
    </w:p>
    <w:p w:rsidR="009D5D1C" w:rsidRPr="00CD0B5D" w:rsidRDefault="009D5D1C" w:rsidP="00CD0B5D">
      <w:pPr>
        <w:spacing w:before="60"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6849E5"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  <w:proofErr w:type="gram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iết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biểu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ức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ính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ô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uất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ỏa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hiệt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ở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ật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ẫn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khi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ò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hạy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qua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vật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dẫn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ườ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ộ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gram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I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?</w:t>
      </w:r>
      <w:proofErr w:type="gram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êu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ơn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ị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ủa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ừ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ại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ượ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o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ô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ức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?</w:t>
      </w:r>
    </w:p>
    <w:p w:rsidR="009D5D1C" w:rsidRPr="00CD0B5D" w:rsidRDefault="006849E5" w:rsidP="00CD0B5D">
      <w:pPr>
        <w:spacing w:before="60"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spellStart"/>
      <w:proofErr w:type="gramStart"/>
      <w:r w:rsidRPr="003F5C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3F5CD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6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proofErr w:type="gramEnd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t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ạch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="009D5D1C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 = 30</w:t>
      </w:r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Ω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ược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uy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ì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òng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ưới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t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hiệu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ế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khô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ổi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U = 60V.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ính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ượng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ăng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iêu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ụ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ủa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ạch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au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áng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gram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( 30</w:t>
      </w:r>
      <w:proofErr w:type="gram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gày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),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à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ính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ố</w:t>
      </w:r>
      <w:proofErr w:type="spellEnd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tiề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phải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ả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au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áng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b</w:t>
      </w:r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iế</w:t>
      </w:r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k</w:t>
      </w:r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w.h</w:t>
      </w:r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)</w:t>
      </w:r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giá</w:t>
      </w:r>
      <w:proofErr w:type="spellEnd"/>
      <w:r w:rsidR="00A755C0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.600 đ.</w:t>
      </w:r>
    </w:p>
    <w:p w:rsidR="009D5D1C" w:rsidRPr="00CD0B5D" w:rsidRDefault="009D5D1C" w:rsidP="00CD0B5D">
      <w:pPr>
        <w:spacing w:before="60"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7.</w:t>
      </w:r>
      <w:proofErr w:type="gram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ộ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t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guồ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uấ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ộ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E = 50 V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và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,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ạch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goài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 = 23 Ω. </w:t>
      </w:r>
      <w:proofErr w:type="spellStart"/>
      <w:proofErr w:type="gram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Biết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ườ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ộ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ò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hạy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qua R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2A.</w:t>
      </w:r>
      <w:proofErr w:type="gram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proofErr w:type="spellStart"/>
      <w:proofErr w:type="gram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ính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ủa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guồ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</w:t>
      </w:r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n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và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hiệu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suất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của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nguồn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780D25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proofErr w:type="gramEnd"/>
    </w:p>
    <w:p w:rsidR="00DC7873" w:rsidRPr="00CD0B5D" w:rsidRDefault="00DC7873" w:rsidP="00CD0B5D">
      <w:pPr>
        <w:spacing w:before="60"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8.</w:t>
      </w:r>
      <w:proofErr w:type="gramEnd"/>
      <w:r w:rsidRPr="00CD0B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guồ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suất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độ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 = 24V,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ở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 = 6Ω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ược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dù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ắ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p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sá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các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bó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èn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giống</w:t>
      </w:r>
      <w:proofErr w:type="spellEnd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hau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loạ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i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6V – 3W)</w:t>
      </w:r>
      <w:r w:rsidR="006849E5"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proofErr w:type="gram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Biết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các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bóng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đèn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ở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mạch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ngoài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được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mắc</w:t>
      </w:r>
      <w:proofErr w:type="spellEnd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thành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n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hàng</w:t>
      </w:r>
      <w:proofErr w:type="spellEnd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ong </w:t>
      </w:r>
      <w:proofErr w:type="spellStart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so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,</w:t>
      </w:r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mỗ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i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hà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m</w:t>
      </w:r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bóng</w:t>
      </w:r>
      <w:proofErr w:type="spellEnd"/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đ</w:t>
      </w:r>
      <w:r w:rsidR="002B1345">
        <w:rPr>
          <w:rFonts w:ascii="Times New Roman" w:hAnsi="Times New Roman" w:cs="Times New Roman"/>
          <w:bCs/>
          <w:color w:val="000000"/>
          <w:sz w:val="24"/>
          <w:szCs w:val="24"/>
        </w:rPr>
        <w:t>è</w:t>
      </w:r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n</w:t>
      </w:r>
      <w:proofErr w:type="spellEnd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nối</w:t>
      </w:r>
      <w:proofErr w:type="spellEnd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AF093C">
        <w:rPr>
          <w:rFonts w:ascii="Times New Roman" w:hAnsi="Times New Roman" w:cs="Times New Roman"/>
          <w:bCs/>
          <w:color w:val="000000"/>
          <w:sz w:val="24"/>
          <w:szCs w:val="24"/>
        </w:rPr>
        <w:t>tiếp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proofErr w:type="gram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Có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những</w:t>
      </w:r>
      <w:proofErr w:type="spellEnd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6A6410">
        <w:rPr>
          <w:rFonts w:ascii="Times New Roman" w:hAnsi="Times New Roman" w:cs="Times New Roman"/>
          <w:bCs/>
          <w:color w:val="000000"/>
          <w:sz w:val="24"/>
          <w:szCs w:val="24"/>
        </w:rPr>
        <w:t>cách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mắc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ách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nào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các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đèn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sá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bình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>thường</w:t>
      </w:r>
      <w:proofErr w:type="spellEnd"/>
      <w:r w:rsidRPr="00CD0B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? </w:t>
      </w:r>
    </w:p>
    <w:p w:rsidR="007403BB" w:rsidRPr="00CD0B5D" w:rsidRDefault="00DC7873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Pr="00CD0B5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D0B5D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ả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849E5" w:rsidRPr="00CD0B5D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="006849E5" w:rsidRPr="00CD0B5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sá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D0B5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i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>?</w:t>
      </w:r>
    </w:p>
    <w:p w:rsidR="00DC7873" w:rsidRPr="00CD0B5D" w:rsidRDefault="00DC7873" w:rsidP="00CD0B5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CD0B5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D0B5D">
        <w:rPr>
          <w:rFonts w:ascii="Times New Roman" w:hAnsi="Times New Roman" w:cs="Times New Roman"/>
          <w:b/>
          <w:sz w:val="24"/>
          <w:szCs w:val="24"/>
        </w:rPr>
        <w:t xml:space="preserve"> 10.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proofErr w:type="gramStart"/>
      <w:r w:rsidRPr="00CD0B5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Ag,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ự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AgNO3,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1A.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Cho A = 108, n = 1, F = 96500C/mol.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ạ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á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Ca</w:t>
      </w:r>
      <w:proofErr w:type="spellEnd"/>
      <w:r w:rsidR="002600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2600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600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2600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2600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005E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giò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40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>?</w:t>
      </w:r>
    </w:p>
    <w:p w:rsidR="003F5CD1" w:rsidRDefault="006849E5" w:rsidP="00AF093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D0B5D">
        <w:rPr>
          <w:rFonts w:ascii="Times New Roman" w:hAnsi="Times New Roman" w:cs="Times New Roman"/>
          <w:sz w:val="24"/>
          <w:szCs w:val="24"/>
        </w:rPr>
        <w:t>…………………………………………</w:t>
      </w:r>
      <w:proofErr w:type="spellStart"/>
      <w:r w:rsidR="00AF093C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>………………………………………………</w:t>
      </w:r>
    </w:p>
    <w:p w:rsidR="003F5CD1" w:rsidRDefault="003F5CD1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F5CD1" w:rsidRDefault="003F5CD1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F5CD1" w:rsidRDefault="003F5CD1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F5CD1" w:rsidRDefault="003F5CD1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F5CD1" w:rsidRDefault="003F5CD1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D7A63" w:rsidRDefault="002D7A63" w:rsidP="00CD0B5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61E95" w:rsidRPr="00AF093C" w:rsidRDefault="00D61E95" w:rsidP="00CD0B5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F093C">
        <w:rPr>
          <w:rFonts w:ascii="Times New Roman" w:hAnsi="Times New Roman" w:cs="Times New Roman"/>
          <w:b/>
          <w:sz w:val="24"/>
          <w:szCs w:val="24"/>
        </w:rPr>
        <w:t xml:space="preserve">HƯỚNG DẪN </w:t>
      </w:r>
      <w:proofErr w:type="gramStart"/>
      <w:r w:rsidRPr="00AF093C">
        <w:rPr>
          <w:rFonts w:ascii="Times New Roman" w:hAnsi="Times New Roman" w:cs="Times New Roman"/>
          <w:b/>
          <w:sz w:val="24"/>
          <w:szCs w:val="24"/>
        </w:rPr>
        <w:t>CHẤM</w:t>
      </w:r>
      <w:r w:rsidR="00AF093C">
        <w:rPr>
          <w:rFonts w:ascii="Times New Roman" w:hAnsi="Times New Roman" w:cs="Times New Roman"/>
          <w:b/>
          <w:sz w:val="24"/>
          <w:szCs w:val="24"/>
        </w:rPr>
        <w:t xml:space="preserve">  LÝ</w:t>
      </w:r>
      <w:proofErr w:type="gramEnd"/>
      <w:r w:rsidR="00AF093C">
        <w:rPr>
          <w:rFonts w:ascii="Times New Roman" w:hAnsi="Times New Roman" w:cs="Times New Roman"/>
          <w:b/>
          <w:sz w:val="24"/>
          <w:szCs w:val="24"/>
        </w:rPr>
        <w:t xml:space="preserve"> KHỐI 1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6"/>
        <w:gridCol w:w="7568"/>
        <w:gridCol w:w="1192"/>
      </w:tblGrid>
      <w:tr w:rsidR="00D61E95" w:rsidRPr="00CD0B5D" w:rsidTr="00AF093C">
        <w:tc>
          <w:tcPr>
            <w:tcW w:w="816" w:type="dxa"/>
          </w:tcPr>
          <w:p w:rsidR="00D61E95" w:rsidRPr="00CD0B5D" w:rsidRDefault="00D61E95" w:rsidP="00CD0B5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568" w:type="dxa"/>
          </w:tcPr>
          <w:p w:rsidR="00D61E95" w:rsidRPr="00CD0B5D" w:rsidRDefault="00D61E95" w:rsidP="00CD0B5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>Hướng</w:t>
            </w:r>
            <w:proofErr w:type="spellEnd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>dẫn</w:t>
            </w:r>
            <w:proofErr w:type="spellEnd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>giải</w:t>
            </w:r>
            <w:proofErr w:type="spellEnd"/>
          </w:p>
        </w:tc>
        <w:tc>
          <w:tcPr>
            <w:tcW w:w="1192" w:type="dxa"/>
          </w:tcPr>
          <w:p w:rsidR="00D61E95" w:rsidRPr="00CD0B5D" w:rsidRDefault="00D61E95" w:rsidP="00CD0B5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D0B5D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0529E5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ĐK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ầ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</w:p>
          <w:p w:rsidR="000529E5" w:rsidRPr="00CD0B5D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iệ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1192" w:type="dxa"/>
          </w:tcPr>
          <w:p w:rsidR="00D61E95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  <w:p w:rsidR="000529E5" w:rsidRPr="00CD0B5D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0529E5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ε = A/q</w:t>
            </w:r>
          </w:p>
          <w:p w:rsidR="00366ADE" w:rsidRDefault="00366AD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ổ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= 0,27 kJ = 270 J</w:t>
            </w:r>
          </w:p>
          <w:p w:rsidR="000529E5" w:rsidRPr="00CD0B5D" w:rsidRDefault="007E6C8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ử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66ADE">
              <w:rPr>
                <w:rFonts w:ascii="Times New Roman" w:hAnsi="Times New Roman" w:cs="Times New Roman"/>
                <w:sz w:val="24"/>
                <w:szCs w:val="24"/>
              </w:rPr>
              <w:t>ε = 1,5 (V)</w:t>
            </w:r>
          </w:p>
        </w:tc>
        <w:tc>
          <w:tcPr>
            <w:tcW w:w="1192" w:type="dxa"/>
          </w:tcPr>
          <w:p w:rsidR="00D61E95" w:rsidRDefault="000529E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0529E5" w:rsidRDefault="000529E5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366A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366ADE" w:rsidRPr="00CD0B5D" w:rsidRDefault="00366AD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0529E5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D67DD3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lectron di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ây</w:t>
            </w:r>
            <w:proofErr w:type="spellEnd"/>
          </w:p>
          <w:p w:rsidR="00D67DD3" w:rsidRDefault="00D67DD3" w:rsidP="00CD0B5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n = I/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,125.10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0</w:t>
            </w:r>
          </w:p>
          <w:p w:rsidR="00D67DD3" w:rsidRDefault="00D67DD3" w:rsidP="00CD0B5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electron di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chuyển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iết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iện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hẳn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ẫn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phút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D67DD3" w:rsidRPr="00D67DD3" w:rsidRDefault="00D67DD3" w:rsidP="00CD0B5D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N = n.t = 187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5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10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1192" w:type="dxa"/>
          </w:tcPr>
          <w:p w:rsidR="00D61E95" w:rsidRDefault="00D61E9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6ADE" w:rsidRDefault="00366AD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  <w:p w:rsidR="00366ADE" w:rsidRDefault="00366AD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6ADE" w:rsidRPr="00CD0B5D" w:rsidRDefault="00366AD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EF4759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EF4759" w:rsidP="007E6C8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</w:t>
            </w:r>
          </w:p>
          <w:p w:rsidR="007E6C8E" w:rsidRPr="007E6C8E" w:rsidRDefault="007E6C8E" w:rsidP="007E6C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Q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 Q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 xml:space="preserve">1  </w:t>
            </w:r>
            <w:proofErr w:type="spellStart"/>
            <w:r w:rsidRPr="007E6C8E">
              <w:rPr>
                <w:rFonts w:ascii="Times New Roman" w:eastAsiaTheme="minorEastAsia" w:hAnsi="Times New Roman" w:cs="Times New Roman"/>
                <w:sz w:val="24"/>
                <w:szCs w:val="24"/>
              </w:rPr>
              <w:t>suy</w:t>
            </w:r>
            <w:proofErr w:type="spellEnd"/>
            <w:r w:rsidRPr="007E6C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6C8E">
              <w:rPr>
                <w:rFonts w:ascii="Times New Roman" w:eastAsiaTheme="minorEastAsia" w:hAnsi="Times New Roman" w:cs="Times New Roman"/>
                <w:sz w:val="24"/>
                <w:szCs w:val="24"/>
              </w:rPr>
              <w:t>ra</w:t>
            </w:r>
            <w:proofErr w:type="spellEnd"/>
            <w:r w:rsidRPr="007E6C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I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6 (A)</w:t>
            </w:r>
          </w:p>
        </w:tc>
        <w:tc>
          <w:tcPr>
            <w:tcW w:w="1192" w:type="dxa"/>
          </w:tcPr>
          <w:p w:rsidR="00D61E95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25</w:t>
            </w:r>
          </w:p>
          <w:p w:rsidR="007E6C8E" w:rsidRPr="00CD0B5D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7E6C8E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ỏ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iệ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:rsidR="007E6C8E" w:rsidRPr="00CD0B5D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</w:p>
        </w:tc>
        <w:tc>
          <w:tcPr>
            <w:tcW w:w="1192" w:type="dxa"/>
          </w:tcPr>
          <w:p w:rsidR="00D61E95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E6C8E" w:rsidRPr="00CD0B5D" w:rsidRDefault="007E6C8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366ADE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366AD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ụ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P = UI = 120W = 0,12kW.</w:t>
            </w:r>
          </w:p>
          <w:p w:rsidR="00366ADE" w:rsidRDefault="00366AD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ử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ă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t = 30.24 = 720h</w:t>
            </w:r>
          </w:p>
          <w:p w:rsidR="00366ADE" w:rsidRDefault="00366AD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ă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ụ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A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6,4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w.h</w:t>
            </w:r>
            <w:proofErr w:type="spellEnd"/>
          </w:p>
          <w:p w:rsidR="00366ADE" w:rsidRPr="00CD0B5D" w:rsidRDefault="00366ADE" w:rsidP="00366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T = 86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 1600</w:t>
            </w:r>
            <w:r w:rsidR="00683790">
              <w:rPr>
                <w:rFonts w:ascii="Times New Roman" w:hAnsi="Times New Roman" w:cs="Times New Roman"/>
                <w:sz w:val="24"/>
                <w:szCs w:val="24"/>
              </w:rPr>
              <w:t xml:space="preserve"> = 138.240 đ</w:t>
            </w:r>
          </w:p>
        </w:tc>
        <w:tc>
          <w:tcPr>
            <w:tcW w:w="1192" w:type="dxa"/>
          </w:tcPr>
          <w:p w:rsidR="00D61E95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80D25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80D25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80D25" w:rsidRPr="00CD0B5D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780D25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ử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 E = I ( R +r)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r = 2Ω</w:t>
            </w:r>
          </w:p>
          <w:p w:rsidR="00780D25" w:rsidRPr="00CD0B5D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H% = R.100%/(R + r ) = 92%</w:t>
            </w:r>
          </w:p>
        </w:tc>
        <w:tc>
          <w:tcPr>
            <w:tcW w:w="1192" w:type="dxa"/>
          </w:tcPr>
          <w:p w:rsidR="00D61E95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  <w:p w:rsidR="00780D25" w:rsidRPr="00CD0B5D" w:rsidRDefault="00780D25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6534C8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è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2 Ω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5A</w:t>
            </w:r>
          </w:p>
          <w:p w:rsidR="006A6410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è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ường</w:t>
            </w:r>
            <w:proofErr w:type="spellEnd"/>
          </w:p>
          <w:p w:rsidR="006A6410" w:rsidRDefault="006A6410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                 I = 0,5n</w:t>
            </w:r>
          </w:p>
          <w:p w:rsidR="00C4187A" w:rsidRDefault="006A6410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    U</w:t>
            </w:r>
            <w:r w:rsidR="00C4187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="00C4187A">
              <w:rPr>
                <w:rFonts w:ascii="Times New Roman" w:hAnsi="Times New Roman" w:cs="Times New Roman"/>
                <w:sz w:val="24"/>
                <w:szCs w:val="24"/>
              </w:rPr>
              <w:t xml:space="preserve"> = 3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(1)</w:t>
            </w:r>
          </w:p>
          <w:p w:rsidR="00C4187A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6A6410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6A64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6A6410">
              <w:rPr>
                <w:rFonts w:ascii="Times New Roman" w:hAnsi="Times New Roman" w:cs="Times New Roman"/>
                <w:sz w:val="24"/>
                <w:szCs w:val="24"/>
              </w:rPr>
              <w:t xml:space="preserve">E – I r  </w:t>
            </w:r>
            <w:r w:rsidR="00365CAE">
              <w:rPr>
                <w:rFonts w:ascii="Times New Roman" w:hAnsi="Times New Roman" w:cs="Times New Roman"/>
                <w:sz w:val="24"/>
                <w:szCs w:val="24"/>
              </w:rPr>
              <w:t xml:space="preserve"> = 24 – 3n</w:t>
            </w:r>
            <w:r w:rsidR="006A6410">
              <w:rPr>
                <w:rFonts w:ascii="Times New Roman" w:hAnsi="Times New Roman" w:cs="Times New Roman"/>
                <w:sz w:val="24"/>
                <w:szCs w:val="24"/>
              </w:rPr>
              <w:t xml:space="preserve"> (2)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n = (24 - 6m)/3.  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K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;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0; m &lt; 4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ậ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   m:       1          2           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1: 6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ỗ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ng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n :       6          4           2,         C2: 4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ng,mỗ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ng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t</w:t>
            </w:r>
            <w:proofErr w:type="spellEnd"/>
          </w:p>
          <w:p w:rsidR="006A6410" w:rsidRPr="00C4187A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N:</w:t>
            </w:r>
            <w:r w:rsidR="006A64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6          8           6,         C3: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ỗ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ng 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t.</w:t>
            </w:r>
          </w:p>
          <w:p w:rsidR="00C4187A" w:rsidRPr="00C4187A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</w:tc>
        <w:tc>
          <w:tcPr>
            <w:tcW w:w="1192" w:type="dxa"/>
          </w:tcPr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E95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F093C" w:rsidRDefault="00AF093C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5CAE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65CAE" w:rsidRPr="00CD0B5D" w:rsidRDefault="00365CAE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6534C8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</w:p>
          <w:p w:rsidR="00AF093C" w:rsidRPr="00AF093C" w:rsidRDefault="00AF093C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 xml:space="preserve">( 1 </w:t>
            </w:r>
            <w:proofErr w:type="spellStart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điểm</w:t>
            </w:r>
            <w:proofErr w:type="spellEnd"/>
            <w:r w:rsidRPr="00AF093C">
              <w:rPr>
                <w:rFonts w:ascii="Times New Roman" w:hAnsi="Times New Roman" w:cs="Times New Roman"/>
                <w:b/>
                <w:sz w:val="14"/>
                <w:szCs w:val="24"/>
              </w:rPr>
              <w:t>)</w:t>
            </w:r>
          </w:p>
        </w:tc>
        <w:tc>
          <w:tcPr>
            <w:tcW w:w="7568" w:type="dxa"/>
          </w:tcPr>
          <w:p w:rsidR="00D61E95" w:rsidRDefault="006534C8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ạ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io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io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</w:p>
          <w:p w:rsidR="006534C8" w:rsidRPr="00CD0B5D" w:rsidRDefault="006534C8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o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lectro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ê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yế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</w:p>
        </w:tc>
        <w:tc>
          <w:tcPr>
            <w:tcW w:w="1192" w:type="dxa"/>
          </w:tcPr>
          <w:p w:rsidR="00D61E95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25</w:t>
            </w:r>
          </w:p>
          <w:p w:rsidR="00C4187A" w:rsidRPr="00CD0B5D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+0,25</w:t>
            </w:r>
          </w:p>
        </w:tc>
      </w:tr>
      <w:tr w:rsidR="00D61E95" w:rsidRPr="00CD0B5D" w:rsidTr="00AF093C">
        <w:tc>
          <w:tcPr>
            <w:tcW w:w="816" w:type="dxa"/>
          </w:tcPr>
          <w:p w:rsidR="00D61E95" w:rsidRPr="00AF093C" w:rsidRDefault="00C4187A" w:rsidP="00AF09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93C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568" w:type="dxa"/>
          </w:tcPr>
          <w:p w:rsidR="00D61E95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  = 6000s</w:t>
            </w:r>
          </w:p>
          <w:p w:rsidR="00C4187A" w:rsidRDefault="00C4187A" w:rsidP="00CD0B5D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m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den>
              </m:f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It </w:t>
            </w:r>
          </w:p>
          <w:p w:rsidR="00C4187A" w:rsidRPr="00CD0B5D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1192" w:type="dxa"/>
          </w:tcPr>
          <w:p w:rsidR="00D61E95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4187A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4187A" w:rsidRPr="00CD0B5D" w:rsidRDefault="00C4187A" w:rsidP="00CD0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AF093C" w:rsidRDefault="00AF093C" w:rsidP="00CD0B5D">
      <w:pPr>
        <w:spacing w:after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850CA0" w:rsidRPr="00AF093C" w:rsidRDefault="00850CA0" w:rsidP="00CD0B5D">
      <w:pPr>
        <w:spacing w:after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proofErr w:type="spellStart"/>
      <w:r w:rsidRPr="00AF093C">
        <w:rPr>
          <w:rFonts w:ascii="Times New Roman" w:hAnsi="Times New Roman" w:cs="Times New Roman"/>
          <w:b/>
          <w:i/>
          <w:sz w:val="24"/>
          <w:szCs w:val="24"/>
          <w:u w:val="single"/>
        </w:rPr>
        <w:t>Chú</w:t>
      </w:r>
      <w:proofErr w:type="spellEnd"/>
      <w:r w:rsidRPr="00AF093C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ý: </w:t>
      </w:r>
    </w:p>
    <w:p w:rsidR="00850CA0" w:rsidRPr="00CD0B5D" w:rsidRDefault="00850CA0" w:rsidP="00CD0B5D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CD0B5D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vẫ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>.</w:t>
      </w:r>
    </w:p>
    <w:p w:rsidR="00850CA0" w:rsidRPr="00CD0B5D" w:rsidRDefault="00850CA0" w:rsidP="00CD0B5D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hiếu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rừ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0</w:t>
      </w:r>
      <w:proofErr w:type="gramStart"/>
      <w:r w:rsidRPr="00CD0B5D">
        <w:rPr>
          <w:rFonts w:ascii="Times New Roman" w:hAnsi="Times New Roman" w:cs="Times New Roman"/>
          <w:sz w:val="24"/>
          <w:szCs w:val="24"/>
        </w:rPr>
        <w:t>,25</w:t>
      </w:r>
      <w:proofErr w:type="gram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trừ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quá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0,5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0B5D">
        <w:rPr>
          <w:rFonts w:ascii="Times New Roman" w:hAnsi="Times New Roman" w:cs="Times New Roman"/>
          <w:sz w:val="24"/>
          <w:szCs w:val="24"/>
        </w:rPr>
        <w:t>bài</w:t>
      </w:r>
      <w:proofErr w:type="spellEnd"/>
      <w:r w:rsidRPr="00CD0B5D">
        <w:rPr>
          <w:rFonts w:ascii="Times New Roman" w:hAnsi="Times New Roman" w:cs="Times New Roman"/>
          <w:sz w:val="24"/>
          <w:szCs w:val="24"/>
        </w:rPr>
        <w:t>.</w:t>
      </w:r>
    </w:p>
    <w:p w:rsidR="00D61E95" w:rsidRPr="00CD0B5D" w:rsidRDefault="00D61E95" w:rsidP="00CD0B5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61E95" w:rsidRPr="00CD0B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1F2C47"/>
    <w:multiLevelType w:val="hybridMultilevel"/>
    <w:tmpl w:val="EEF4C0E2"/>
    <w:lvl w:ilvl="0" w:tplc="FDD80B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A117D2"/>
    <w:multiLevelType w:val="hybridMultilevel"/>
    <w:tmpl w:val="EA4291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866"/>
    <w:rsid w:val="000529E5"/>
    <w:rsid w:val="001668FD"/>
    <w:rsid w:val="0026005E"/>
    <w:rsid w:val="002B1345"/>
    <w:rsid w:val="002D7A63"/>
    <w:rsid w:val="00365CAE"/>
    <w:rsid w:val="00366ADE"/>
    <w:rsid w:val="003F5CD1"/>
    <w:rsid w:val="00461866"/>
    <w:rsid w:val="005A534D"/>
    <w:rsid w:val="006534C8"/>
    <w:rsid w:val="006562C7"/>
    <w:rsid w:val="00683790"/>
    <w:rsid w:val="006849E5"/>
    <w:rsid w:val="006A6410"/>
    <w:rsid w:val="007403BB"/>
    <w:rsid w:val="00780D25"/>
    <w:rsid w:val="007935F4"/>
    <w:rsid w:val="007E6C8E"/>
    <w:rsid w:val="00850CA0"/>
    <w:rsid w:val="009D5D1C"/>
    <w:rsid w:val="00A755C0"/>
    <w:rsid w:val="00AF093C"/>
    <w:rsid w:val="00B0796F"/>
    <w:rsid w:val="00B51298"/>
    <w:rsid w:val="00C4187A"/>
    <w:rsid w:val="00CD0B5D"/>
    <w:rsid w:val="00D61E95"/>
    <w:rsid w:val="00D67DD3"/>
    <w:rsid w:val="00D86B4A"/>
    <w:rsid w:val="00DC58CA"/>
    <w:rsid w:val="00DC7873"/>
    <w:rsid w:val="00E7289B"/>
    <w:rsid w:val="00E7349F"/>
    <w:rsid w:val="00EF4759"/>
    <w:rsid w:val="00F61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03BB"/>
    <w:pPr>
      <w:ind w:left="720"/>
      <w:contextualSpacing/>
    </w:pPr>
  </w:style>
  <w:style w:type="table" w:styleId="TableGrid">
    <w:name w:val="Table Grid"/>
    <w:basedOn w:val="TableNormal"/>
    <w:uiPriority w:val="59"/>
    <w:rsid w:val="00D61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49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9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03BB"/>
    <w:pPr>
      <w:ind w:left="720"/>
      <w:contextualSpacing/>
    </w:pPr>
  </w:style>
  <w:style w:type="table" w:styleId="TableGrid">
    <w:name w:val="Table Grid"/>
    <w:basedOn w:val="TableNormal"/>
    <w:uiPriority w:val="59"/>
    <w:rsid w:val="00D61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49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9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2</Pages>
  <Words>700</Words>
  <Characters>399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Lan</dc:creator>
  <cp:keywords/>
  <dc:description/>
  <cp:lastModifiedBy>Hoang Lan</cp:lastModifiedBy>
  <cp:revision>25</cp:revision>
  <cp:lastPrinted>2014-12-03T02:05:00Z</cp:lastPrinted>
  <dcterms:created xsi:type="dcterms:W3CDTF">2014-12-01T11:37:00Z</dcterms:created>
  <dcterms:modified xsi:type="dcterms:W3CDTF">2014-12-03T12:11:00Z</dcterms:modified>
</cp:coreProperties>
</file>